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24" r:id="rId3"/>
    <p:sldId id="339" r:id="rId4"/>
    <p:sldId id="340" r:id="rId5"/>
    <p:sldId id="341" r:id="rId6"/>
    <p:sldId id="342" r:id="rId7"/>
    <p:sldId id="343" r:id="rId8"/>
    <p:sldId id="344" r:id="rId9"/>
    <p:sldId id="345" r:id="rId10"/>
    <p:sldId id="346" r:id="rId11"/>
    <p:sldId id="347" r:id="rId12"/>
    <p:sldId id="348" r:id="rId13"/>
    <p:sldId id="349" r:id="rId14"/>
    <p:sldId id="351" r:id="rId15"/>
    <p:sldId id="352" r:id="rId16"/>
    <p:sldId id="353" r:id="rId17"/>
    <p:sldId id="354" r:id="rId18"/>
    <p:sldId id="350" r:id="rId19"/>
    <p:sldId id="35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1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</a:t>
            </a:r>
            <a:r>
              <a:rPr lang="en-US" sz="3200" b="1"/>
              <a:t>Lecture 17:</a:t>
            </a:r>
            <a:endParaRPr lang="en-US" sz="3200" b="1" dirty="0"/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Thermodynamics multicomponent system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 5.4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rmodynamic energies for multicomponent system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rmodynamics of mixing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phase diagram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3B5080-D9AF-4DC3-8FF4-974322117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D13407-CBD3-4679-8608-16D31D93D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5B5846-9AEE-48B0-8A9A-D064D29DE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73D4FE-60DC-4AE8-ACEB-17434E811D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986" r="47107" b="32013"/>
          <a:stretch/>
        </p:blipFill>
        <p:spPr>
          <a:xfrm>
            <a:off x="152400" y="625474"/>
            <a:ext cx="4267200" cy="33528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55713AF-DD69-4B1B-BE3D-E7A69BAC44F8}"/>
              </a:ext>
            </a:extLst>
          </p:cNvPr>
          <p:cNvSpPr txBox="1"/>
          <p:nvPr/>
        </p:nvSpPr>
        <p:spPr>
          <a:xfrm>
            <a:off x="4419600" y="762000"/>
            <a:ext cx="457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these plots,  which configuration is more favorabl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A and B separate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A and B ideally mix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6AE4FC-0108-476B-958E-6EC6D08E20ED}"/>
              </a:ext>
            </a:extLst>
          </p:cNvPr>
          <p:cNvSpPr txBox="1"/>
          <p:nvPr/>
        </p:nvSpPr>
        <p:spPr>
          <a:xfrm>
            <a:off x="457200" y="4267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ly,  it is found that real systems are more complicated</a:t>
            </a:r>
          </a:p>
        </p:txBody>
      </p:sp>
    </p:spTree>
    <p:extLst>
      <p:ext uri="{BB962C8B-B14F-4D97-AF65-F5344CB8AC3E}">
        <p14:creationId xmlns:p14="http://schemas.microsoft.com/office/powerpoint/2010/main" val="19599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494B9F-DAF3-45FD-85B6-E8CABB2FD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C80E06-76DE-436A-ACA5-8AFE3AC5B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9523C1-6106-4857-9314-998F8EFC5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A5E83D-1979-4A69-BBAF-2FCEFF1524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93" y="1295400"/>
            <a:ext cx="7581900" cy="3762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15273B7-E9D2-4A87-8161-891E759CC5CE}"/>
              </a:ext>
            </a:extLst>
          </p:cNvPr>
          <p:cNvSpPr txBox="1"/>
          <p:nvPr/>
        </p:nvSpPr>
        <p:spPr>
          <a:xfrm>
            <a:off x="76200" y="1365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bbs free energy diagram of a more complicated mixture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10148A68-5B27-41B2-94F0-BBCA096F6EAB}"/>
              </a:ext>
            </a:extLst>
          </p:cNvPr>
          <p:cNvSpPr/>
          <p:nvPr/>
        </p:nvSpPr>
        <p:spPr>
          <a:xfrm rot="16200000">
            <a:off x="2324100" y="4068762"/>
            <a:ext cx="685800" cy="25908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304D2A-42EE-44BA-A360-6F438FD61D1E}"/>
              </a:ext>
            </a:extLst>
          </p:cNvPr>
          <p:cNvSpPr txBox="1"/>
          <p:nvPr/>
        </p:nvSpPr>
        <p:spPr>
          <a:xfrm>
            <a:off x="876300" y="5629974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se compositions, separated phases are more stable</a:t>
            </a:r>
          </a:p>
        </p:txBody>
      </p:sp>
    </p:spTree>
    <p:extLst>
      <p:ext uri="{BB962C8B-B14F-4D97-AF65-F5344CB8AC3E}">
        <p14:creationId xmlns:p14="http://schemas.microsoft.com/office/powerpoint/2010/main" val="13931217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B8C8FD-1F93-4F88-8DE2-B366BF780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7FCC5B-6198-4A15-9F91-5C3CF6817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1DA1D1-D7CD-43AF-8038-D5C103154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6B11B-B124-4862-B189-79E84E2B45F0}"/>
              </a:ext>
            </a:extLst>
          </p:cNvPr>
          <p:cNvSpPr txBox="1"/>
          <p:nvPr/>
        </p:nvSpPr>
        <p:spPr>
          <a:xfrm>
            <a:off x="304800" y="136525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bbs free energy diagram of a binary mixture based on two crystalline phases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3BC5A5-1A63-41BD-9D3C-2A8F6F813E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87" y="1409700"/>
            <a:ext cx="7820025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5574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1BA0B7-927B-4324-9521-E0982037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D5082B-5D31-45BA-B192-868253010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8C43D-927F-44AE-B226-EC4BC7170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968435-0E66-4804-8207-BC94203C5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447800"/>
            <a:ext cx="3505200" cy="46780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0B1822-F603-4B6D-86AC-C5CDA99CDF70}"/>
              </a:ext>
            </a:extLst>
          </p:cNvPr>
          <p:cNvSpPr txBox="1"/>
          <p:nvPr/>
        </p:nvSpPr>
        <p:spPr>
          <a:xfrm>
            <a:off x="304800" y="136525"/>
            <a:ext cx="426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oil and water, example of </a:t>
            </a:r>
            <a:r>
              <a:rPr lang="en-US" sz="2400" dirty="0" err="1">
                <a:latin typeface="+mj-lt"/>
              </a:rPr>
              <a:t>immicible</a:t>
            </a:r>
            <a:r>
              <a:rPr lang="en-US" sz="2400" dirty="0">
                <a:latin typeface="+mj-lt"/>
              </a:rPr>
              <a:t> liquids</a:t>
            </a:r>
          </a:p>
        </p:txBody>
      </p:sp>
    </p:spTree>
    <p:extLst>
      <p:ext uri="{BB962C8B-B14F-4D97-AF65-F5344CB8AC3E}">
        <p14:creationId xmlns:p14="http://schemas.microsoft.com/office/powerpoint/2010/main" val="35214655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E505181-9AC9-4984-8B18-024D2F1B49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3273" y="136525"/>
            <a:ext cx="5676718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3AC35F-3D21-4A0A-9399-B111ACC65C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04B564-0BEF-4E16-A5CB-D969056E0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630C73-9FAE-4F95-BCE4-BF6A72F4A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CDA718-642B-4F48-8A67-DCDE0642EE95}"/>
              </a:ext>
            </a:extLst>
          </p:cNvPr>
          <p:cNvSpPr txBox="1"/>
          <p:nvPr/>
        </p:nvSpPr>
        <p:spPr>
          <a:xfrm>
            <a:off x="152400" y="108647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from</a:t>
            </a:r>
          </a:p>
          <a:p>
            <a:r>
              <a:rPr lang="en-US" sz="2400" dirty="0">
                <a:latin typeface="+mj-lt"/>
              </a:rPr>
              <a:t> your textbook –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17622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9A975F-39D6-46CD-8FA9-61EB0186D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E14F14-8ECD-4ECA-83FC-EAA0E5CDC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5241D8-7B72-469E-82A1-4D92A0FD5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C2E970-DD8D-4D1D-AB2C-F2B0AD39E4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066800"/>
            <a:ext cx="7539038" cy="50896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FB4B5A2-2748-4DF3-8532-C8BCA04D66DA}"/>
              </a:ext>
            </a:extLst>
          </p:cNvPr>
          <p:cNvSpPr txBox="1"/>
          <p:nvPr/>
        </p:nvSpPr>
        <p:spPr>
          <a:xfrm>
            <a:off x="4114800" y="2590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Gas and</a:t>
            </a:r>
          </a:p>
          <a:p>
            <a:r>
              <a:rPr lang="en-US" dirty="0">
                <a:latin typeface="+mj-lt"/>
              </a:rPr>
              <a:t>Liqui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32B0EF-3135-4C69-BF2A-B9D38051824C}"/>
              </a:ext>
            </a:extLst>
          </p:cNvPr>
          <p:cNvSpPr txBox="1"/>
          <p:nvPr/>
        </p:nvSpPr>
        <p:spPr>
          <a:xfrm>
            <a:off x="3810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(1-x)N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xO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mixture at atmospheric pressure</a:t>
            </a:r>
          </a:p>
        </p:txBody>
      </p:sp>
    </p:spTree>
    <p:extLst>
      <p:ext uri="{BB962C8B-B14F-4D97-AF65-F5344CB8AC3E}">
        <p14:creationId xmlns:p14="http://schemas.microsoft.com/office/powerpoint/2010/main" val="35689898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61F324-4C9F-462C-B033-DD234FFCF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CBD44D-C8F7-4021-8BE4-EAABB535E1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E3E3B6-7ABB-4093-921B-9A4D24340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375E59-BA18-40B2-BD42-FD4E158EE6DE}"/>
              </a:ext>
            </a:extLst>
          </p:cNvPr>
          <p:cNvSpPr txBox="1"/>
          <p:nvPr/>
        </p:nvSpPr>
        <p:spPr>
          <a:xfrm>
            <a:off x="152400" y="1524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</a:t>
            </a:r>
          </a:p>
          <a:p>
            <a:r>
              <a:rPr lang="en-US" sz="2400" dirty="0">
                <a:latin typeface="+mj-lt"/>
              </a:rPr>
              <a:t>system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9201D-7FDA-4AB6-8F99-8C540EF51F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5244" y="0"/>
            <a:ext cx="5850656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A9C4268-E64D-4642-AA90-4D0ECF5B9B1B}"/>
              </a:ext>
            </a:extLst>
          </p:cNvPr>
          <p:cNvSpPr txBox="1"/>
          <p:nvPr/>
        </p:nvSpPr>
        <p:spPr>
          <a:xfrm>
            <a:off x="152400" y="1828800"/>
            <a:ext cx="388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system has an “eutectic” point which is observed to have the lowest solid-liquid melting temperature at a specific composition.</a:t>
            </a:r>
          </a:p>
        </p:txBody>
      </p:sp>
    </p:spTree>
    <p:extLst>
      <p:ext uri="{BB962C8B-B14F-4D97-AF65-F5344CB8AC3E}">
        <p14:creationId xmlns:p14="http://schemas.microsoft.com/office/powerpoint/2010/main" val="72468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D277BA-F3E2-45B7-B1D0-3D28F6A31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931D33-B15F-412D-9AE3-CC319F370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598746-FD25-4EE7-9B8A-414BD3B98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7B102C-9307-4B74-8BA7-A3188422A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211" y="1066800"/>
            <a:ext cx="7771578" cy="5099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DCBC81B-57B9-4CC1-9012-2FD7539AF722}"/>
              </a:ext>
            </a:extLst>
          </p:cNvPr>
          <p:cNvSpPr txBox="1"/>
          <p:nvPr/>
        </p:nvSpPr>
        <p:spPr>
          <a:xfrm>
            <a:off x="228600" y="13652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ase diagram of tin and lead --</a:t>
            </a:r>
          </a:p>
        </p:txBody>
      </p:sp>
    </p:spTree>
    <p:extLst>
      <p:ext uri="{BB962C8B-B14F-4D97-AF65-F5344CB8AC3E}">
        <p14:creationId xmlns:p14="http://schemas.microsoft.com/office/powerpoint/2010/main" val="2800581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B7EEB3-433C-4C62-BEEA-FE7F30007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382154-9F96-43BB-809F-A060B5FBA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60A229-ADE3-4ACC-BF2A-2D19D5EAF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6B1FBD-9AE1-493C-B868-F59B9532BC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401831"/>
            <a:ext cx="5962650" cy="59340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6332C82-0F43-403C-97BF-84683C85DD7C}"/>
              </a:ext>
            </a:extLst>
          </p:cNvPr>
          <p:cNvSpPr txBox="1"/>
          <p:nvPr/>
        </p:nvSpPr>
        <p:spPr>
          <a:xfrm>
            <a:off x="228600" y="228600"/>
            <a:ext cx="69342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rom recent</a:t>
            </a:r>
          </a:p>
          <a:p>
            <a:r>
              <a:rPr lang="en-US" sz="2400" dirty="0">
                <a:latin typeface="+mj-lt"/>
              </a:rPr>
              <a:t>Literature from Toyota</a:t>
            </a:r>
          </a:p>
          <a:p>
            <a:r>
              <a:rPr lang="en-US" sz="2400" dirty="0">
                <a:latin typeface="+mj-lt"/>
              </a:rPr>
              <a:t>Research Lab  2015 –</a:t>
            </a:r>
          </a:p>
          <a:p>
            <a:r>
              <a:rPr lang="en-US" sz="2400" dirty="0">
                <a:latin typeface="+mj-lt"/>
              </a:rPr>
              <a:t>looking for solid state</a:t>
            </a:r>
          </a:p>
          <a:p>
            <a:r>
              <a:rPr lang="en-US" sz="2400" dirty="0">
                <a:latin typeface="+mj-lt"/>
              </a:rPr>
              <a:t>electrolytes</a:t>
            </a:r>
          </a:p>
          <a:p>
            <a:r>
              <a:rPr lang="en-US" dirty="0"/>
              <a:t>DOI: 10.1111/jace.13694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91060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A37C54-4983-4DEB-9A54-A7060FDAB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80629E-85D9-4807-9176-1A6ADAF01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EC42E-7CA3-4642-8700-CC66929F3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12E670-37C3-403C-A664-DB2106EE97E9}"/>
              </a:ext>
            </a:extLst>
          </p:cNvPr>
          <p:cNvSpPr txBox="1"/>
          <p:nvPr/>
        </p:nvSpPr>
        <p:spPr>
          <a:xfrm>
            <a:off x="304800" y="3810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se factors determine the mixing properties of materials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Statistics and probability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Forces between particles of the same typ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Forces between particles of the opposite typ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emperatur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Pressur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Other</a:t>
            </a:r>
          </a:p>
        </p:txBody>
      </p:sp>
    </p:spTree>
    <p:extLst>
      <p:ext uri="{BB962C8B-B14F-4D97-AF65-F5344CB8AC3E}">
        <p14:creationId xmlns:p14="http://schemas.microsoft.com/office/powerpoint/2010/main" val="2471788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171E41A-3556-4F65-8B1E-5BFB08ADC3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559"/>
            <a:ext cx="9144000" cy="679088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152400" y="53340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AC4EB7-3DC4-4A8D-8CF5-2C0259E8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0E065B-125E-4AB8-AA38-D0879D5A1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19FD03-2AF3-46EF-ACDA-86BBEC9B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1FEF91-D8F7-4DB8-99E6-62A14BE4B791}"/>
              </a:ext>
            </a:extLst>
          </p:cNvPr>
          <p:cNvSpPr txBox="1"/>
          <p:nvPr/>
        </p:nvSpPr>
        <p:spPr>
          <a:xfrm>
            <a:off x="0" y="228600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/>
          </a:p>
          <a:p>
            <a:r>
              <a:rPr lang="en-US" sz="2400" dirty="0"/>
              <a:t>From Parker – </a:t>
            </a:r>
            <a:r>
              <a:rPr lang="en-US" dirty="0"/>
              <a:t>What is a Eutectic System?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From Kristen – </a:t>
            </a:r>
            <a:r>
              <a:rPr lang="en-US" dirty="0"/>
              <a:t>1. Could you explain in more detail the "competition in G" as shown in figure 5.26?   2. What exactly is an "impurity molecule"?  3. I'm a bit confused about what happens in the center of a phase diagram with two curves, such as figure 5.31.</a:t>
            </a:r>
          </a:p>
          <a:p>
            <a:br>
              <a:rPr lang="en-US" sz="2400" dirty="0"/>
            </a:br>
            <a:r>
              <a:rPr lang="en-US" sz="2400" dirty="0"/>
              <a:t>From Michael – </a:t>
            </a:r>
            <a:r>
              <a:rPr lang="en-US" dirty="0"/>
              <a:t>Can you please expand on the solubility gap and what exactly this means, specifically on a graph? Do all mixtures of two substances have a solubility gap?</a:t>
            </a:r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From Noah – </a:t>
            </a:r>
            <a:r>
              <a:rPr lang="en-US" dirty="0"/>
              <a:t>Can you explain eutectic points? I am confused because the book initially says the stable configuration is the unmixed solids, but then goes on to say that a liquid near the eutectic point is stable because it has more mixing entropy than unmixed solids.</a:t>
            </a:r>
            <a:endParaRPr lang="en-US" sz="2400" dirty="0">
              <a:latin typeface="+mj-lt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92442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280BEF-E88E-4EC1-8A66-A40A5241F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FA22B5-259A-41F9-B336-AE52C78DB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0F41BF-51E2-45CC-9192-F13BFE040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6B0647-7866-4B35-9486-5F57257442E2}"/>
              </a:ext>
            </a:extLst>
          </p:cNvPr>
          <p:cNvSpPr txBox="1"/>
          <p:nvPr/>
        </p:nvSpPr>
        <p:spPr>
          <a:xfrm>
            <a:off x="76200" y="2286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ing the thermodynamic functions for a single component  system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F1BB90-5E7E-49D1-9DBA-D28A515D5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67088"/>
              </p:ext>
            </p:extLst>
          </p:nvPr>
        </p:nvGraphicFramePr>
        <p:xfrm>
          <a:off x="227842" y="1447800"/>
          <a:ext cx="8761413" cy="251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4520880" imgH="1295280" progId="Equation.DSMT4">
                  <p:embed/>
                </p:oleObj>
              </mc:Choice>
              <mc:Fallback>
                <p:oleObj name="Equation" r:id="rId3" imgW="452088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5967CDD-516B-43BE-9EB7-DBE9C9F6E2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842" y="1447800"/>
                        <a:ext cx="8761413" cy="251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45F7A7-AF98-4E3C-81DA-655B16D49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80018"/>
              </p:ext>
            </p:extLst>
          </p:nvPr>
        </p:nvGraphicFramePr>
        <p:xfrm>
          <a:off x="227842" y="4191000"/>
          <a:ext cx="8455441" cy="196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5" imgW="3822480" imgH="888840" progId="Equation.DSMT4">
                  <p:embed/>
                </p:oleObj>
              </mc:Choice>
              <mc:Fallback>
                <p:oleObj name="Equation" r:id="rId5" imgW="3822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842" y="4191000"/>
                        <a:ext cx="8455441" cy="196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074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6314C2-DCBE-4585-9040-8E14BC9D9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6DCB9-C481-4F2D-A985-BE326D933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517E1-9C0A-47EC-BB60-82201DE83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145C35-2B05-4FBF-B385-5CAAA0699287}"/>
              </a:ext>
            </a:extLst>
          </p:cNvPr>
          <p:cNvSpPr txBox="1"/>
          <p:nvPr/>
        </p:nvSpPr>
        <p:spPr>
          <a:xfrm>
            <a:off x="38100" y="114286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ing thermodynamic functions to multi-component  system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7C1938-AA46-4354-9C48-FB8CFE50C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75373"/>
              </p:ext>
            </p:extLst>
          </p:nvPr>
        </p:nvGraphicFramePr>
        <p:xfrm>
          <a:off x="294249" y="4119320"/>
          <a:ext cx="8382000" cy="23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3" imgW="4914720" imgH="1396800" progId="Equation.DSMT4">
                  <p:embed/>
                </p:oleObj>
              </mc:Choice>
              <mc:Fallback>
                <p:oleObj name="Equation" r:id="rId3" imgW="49147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249" y="4119320"/>
                        <a:ext cx="8382000" cy="238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978ADA-E3D3-4859-8BFE-508A2884E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26496"/>
              </p:ext>
            </p:extLst>
          </p:nvPr>
        </p:nvGraphicFramePr>
        <p:xfrm>
          <a:off x="1676400" y="599509"/>
          <a:ext cx="6549231" cy="152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5" imgW="3822480" imgH="888840" progId="Equation.DSMT4">
                  <p:embed/>
                </p:oleObj>
              </mc:Choice>
              <mc:Fallback>
                <p:oleObj name="Equation" r:id="rId5" imgW="382248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45F7A7-AF98-4E3C-81DA-655B16D49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599509"/>
                        <a:ext cx="6549231" cy="1523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45CAE5-1559-4A3C-8468-8B144AB43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4955"/>
              </p:ext>
            </p:extLst>
          </p:nvPr>
        </p:nvGraphicFramePr>
        <p:xfrm>
          <a:off x="150018" y="2204104"/>
          <a:ext cx="892016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7" imgW="5587920" imgH="1066680" progId="Equation.DSMT4">
                  <p:embed/>
                </p:oleObj>
              </mc:Choice>
              <mc:Fallback>
                <p:oleObj name="Equation" r:id="rId7" imgW="55879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018" y="2204104"/>
                        <a:ext cx="8920163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3937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D31FD5-9245-4DD6-BA4B-D67426A1D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DC8B7B-73DC-41A4-A3D3-1F25CFC39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AF8F1-A539-4B4C-B523-7B24B0030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BC284F-5B66-4D1E-8BF3-BBD46044DF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" y="1219200"/>
            <a:ext cx="8077200" cy="2838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0FCD2F-1071-4086-826A-78175CAE346C}"/>
              </a:ext>
            </a:extLst>
          </p:cNvPr>
          <p:cNvSpPr txBox="1"/>
          <p:nvPr/>
        </p:nvSpPr>
        <p:spPr>
          <a:xfrm>
            <a:off x="2286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rmodynamics of mixing  -- first consider a two-component (binary) system    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A</a:t>
            </a:r>
            <a:r>
              <a:rPr lang="en-US" sz="2400" i="1" dirty="0">
                <a:latin typeface="+mj-lt"/>
              </a:rPr>
              <a:t>=N(1-x)       N</a:t>
            </a:r>
            <a:r>
              <a:rPr lang="en-US" sz="2400" i="1" baseline="-25000" dirty="0">
                <a:latin typeface="+mj-lt"/>
              </a:rPr>
              <a:t>B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i="1" dirty="0" err="1">
                <a:latin typeface="+mj-lt"/>
              </a:rPr>
              <a:t>xN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019BF0-CAB1-47BA-AAE0-7F5B405F1B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25113"/>
              </p:ext>
            </p:extLst>
          </p:nvPr>
        </p:nvGraphicFramePr>
        <p:xfrm>
          <a:off x="457200" y="4141053"/>
          <a:ext cx="789566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141053"/>
                        <a:ext cx="789566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920DCDB-DED6-44CC-A294-E0C4DEBC0FCA}"/>
              </a:ext>
            </a:extLst>
          </p:cNvPr>
          <p:cNvSpPr txBox="1"/>
          <p:nvPr/>
        </p:nvSpPr>
        <p:spPr>
          <a:xfrm>
            <a:off x="419100" y="5410200"/>
            <a:ext cx="8267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xed system depends on details of system even if  no chemical reactions occur.</a:t>
            </a:r>
          </a:p>
        </p:txBody>
      </p:sp>
    </p:spTree>
    <p:extLst>
      <p:ext uri="{BB962C8B-B14F-4D97-AF65-F5344CB8AC3E}">
        <p14:creationId xmlns:p14="http://schemas.microsoft.com/office/powerpoint/2010/main" val="9121555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876143-C8A1-49BB-8183-32D386C1B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DD2239-36AF-43DF-973F-B9705578F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687FFD-4F50-466F-94F6-123E5949F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B1FE14-CA38-45C2-984C-09945B7B2DAA}"/>
              </a:ext>
            </a:extLst>
          </p:cNvPr>
          <p:cNvSpPr txBox="1"/>
          <p:nvPr/>
        </p:nvSpPr>
        <p:spPr>
          <a:xfrm>
            <a:off x="152400" y="3048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mixing behavior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nsider the case of the monoatomic ideal gas for which we derived the Gibbs free energy express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503D5D-FE77-4AA9-93A7-C9CAB6764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56195"/>
              </p:ext>
            </p:extLst>
          </p:nvPr>
        </p:nvGraphicFramePr>
        <p:xfrm>
          <a:off x="260272" y="1981200"/>
          <a:ext cx="8303079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4305240" imgH="533160" progId="Equation.DSMT4">
                  <p:embed/>
                </p:oleObj>
              </mc:Choice>
              <mc:Fallback>
                <p:oleObj name="Equation" r:id="rId3" imgW="4305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272" y="1981200"/>
                        <a:ext cx="8303079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5653D265-1022-4C86-A388-5A9BB17F689E}"/>
              </a:ext>
            </a:extLst>
          </p:cNvPr>
          <p:cNvSpPr/>
          <p:nvPr/>
        </p:nvSpPr>
        <p:spPr>
          <a:xfrm rot="2076549">
            <a:off x="7948603" y="2641238"/>
            <a:ext cx="3810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8A2E6C-4AA5-4DE6-9E67-6692260E1AD7}"/>
              </a:ext>
            </a:extLst>
          </p:cNvPr>
          <p:cNvSpPr txBox="1"/>
          <p:nvPr/>
        </p:nvSpPr>
        <p:spPr>
          <a:xfrm>
            <a:off x="6010507" y="2988968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 and P independent constan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3070457-AA64-4C91-92AC-05B0B7136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07122"/>
              </p:ext>
            </p:extLst>
          </p:nvPr>
        </p:nvGraphicFramePr>
        <p:xfrm>
          <a:off x="621270" y="4488597"/>
          <a:ext cx="629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3149280" imgH="685800" progId="Equation.DSMT4">
                  <p:embed/>
                </p:oleObj>
              </mc:Choice>
              <mc:Fallback>
                <p:oleObj name="Equation" r:id="rId5" imgW="3149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270" y="4488597"/>
                        <a:ext cx="6299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A8A686B-7BE7-470C-8755-952B3A5C3CE8}"/>
              </a:ext>
            </a:extLst>
          </p:cNvPr>
          <p:cNvSpPr txBox="1"/>
          <p:nvPr/>
        </p:nvSpPr>
        <p:spPr>
          <a:xfrm>
            <a:off x="331958" y="3601357"/>
            <a:ext cx="4849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binary example --</a:t>
            </a:r>
          </a:p>
        </p:txBody>
      </p:sp>
    </p:spTree>
    <p:extLst>
      <p:ext uri="{BB962C8B-B14F-4D97-AF65-F5344CB8AC3E}">
        <p14:creationId xmlns:p14="http://schemas.microsoft.com/office/powerpoint/2010/main" val="19814239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3E36A7-3697-4EE4-A8BA-054949CCC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790E21-4378-42C4-B8EA-0699B296E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F3116B-07FB-402F-AAC0-BA6DC57A3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3927DF-4FAF-42E7-86E4-D92E7A7DC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94012"/>
              </p:ext>
            </p:extLst>
          </p:nvPr>
        </p:nvGraphicFramePr>
        <p:xfrm>
          <a:off x="304800" y="838200"/>
          <a:ext cx="8229600" cy="387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4419360" imgH="2082600" progId="Equation.DSMT4">
                  <p:embed/>
                </p:oleObj>
              </mc:Choice>
              <mc:Fallback>
                <p:oleObj name="Equation" r:id="rId3" imgW="4419360" imgH="2082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8FD233-2B51-4EDE-B646-A9851E831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838200"/>
                        <a:ext cx="8229600" cy="3877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5030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382E9C-2466-4663-94F0-1C95680FC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E5E590-B7FE-4775-851B-775954F0B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04F8A3-DF7C-4D4B-8F8F-C4E78DC43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A9095B-DCD0-46ED-8C74-D5ECD99A1AB5}"/>
              </a:ext>
            </a:extLst>
          </p:cNvPr>
          <p:cNvSpPr txBox="1"/>
          <p:nvPr/>
        </p:nvSpPr>
        <p:spPr>
          <a:xfrm>
            <a:off x="2286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deal mixing of binary system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B40AA6-1BA7-4781-B5B2-5959B87047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781747"/>
            <a:ext cx="8067675" cy="523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641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70</TotalTime>
  <Words>495</Words>
  <Application>Microsoft Office PowerPoint</Application>
  <PresentationFormat>On-screen Show (4:3)</PresentationFormat>
  <Paragraphs>11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46</cp:revision>
  <cp:lastPrinted>2021-01-31T04:39:24Z</cp:lastPrinted>
  <dcterms:created xsi:type="dcterms:W3CDTF">2012-01-10T18:32:24Z</dcterms:created>
  <dcterms:modified xsi:type="dcterms:W3CDTF">2021-03-06T18:12:51Z</dcterms:modified>
</cp:coreProperties>
</file>